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48"/>
  </p:notesMasterIdLst>
  <p:sldIdLst>
    <p:sldId id="259" r:id="rId2"/>
    <p:sldId id="406" r:id="rId3"/>
    <p:sldId id="444" r:id="rId4"/>
    <p:sldId id="443" r:id="rId5"/>
    <p:sldId id="445" r:id="rId6"/>
    <p:sldId id="446" r:id="rId7"/>
    <p:sldId id="447" r:id="rId8"/>
    <p:sldId id="407" r:id="rId9"/>
    <p:sldId id="408" r:id="rId10"/>
    <p:sldId id="409" r:id="rId11"/>
    <p:sldId id="421" r:id="rId12"/>
    <p:sldId id="460" r:id="rId13"/>
    <p:sldId id="410" r:id="rId14"/>
    <p:sldId id="449" r:id="rId15"/>
    <p:sldId id="448" r:id="rId16"/>
    <p:sldId id="450" r:id="rId17"/>
    <p:sldId id="451" r:id="rId18"/>
    <p:sldId id="411" r:id="rId19"/>
    <p:sldId id="412" r:id="rId20"/>
    <p:sldId id="413" r:id="rId21"/>
    <p:sldId id="423" r:id="rId22"/>
    <p:sldId id="452" r:id="rId23"/>
    <p:sldId id="461" r:id="rId24"/>
    <p:sldId id="416" r:id="rId25"/>
    <p:sldId id="417" r:id="rId26"/>
    <p:sldId id="418" r:id="rId27"/>
    <p:sldId id="419" r:id="rId28"/>
    <p:sldId id="420" r:id="rId29"/>
    <p:sldId id="440" r:id="rId30"/>
    <p:sldId id="424" r:id="rId31"/>
    <p:sldId id="453" r:id="rId32"/>
    <p:sldId id="454" r:id="rId33"/>
    <p:sldId id="455" r:id="rId34"/>
    <p:sldId id="456" r:id="rId35"/>
    <p:sldId id="457" r:id="rId36"/>
    <p:sldId id="458" r:id="rId37"/>
    <p:sldId id="425" r:id="rId38"/>
    <p:sldId id="459" r:id="rId39"/>
    <p:sldId id="441" r:id="rId40"/>
    <p:sldId id="426" r:id="rId41"/>
    <p:sldId id="427" r:id="rId42"/>
    <p:sldId id="433" r:id="rId43"/>
    <p:sldId id="434" r:id="rId44"/>
    <p:sldId id="435" r:id="rId45"/>
    <p:sldId id="436" r:id="rId46"/>
    <p:sldId id="432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7" autoAdjust="0"/>
    <p:restoredTop sz="94777" autoAdjust="0"/>
  </p:normalViewPr>
  <p:slideViewPr>
    <p:cSldViewPr snapToGrid="0" snapToObjects="1">
      <p:cViewPr varScale="1">
        <p:scale>
          <a:sx n="72" d="100"/>
          <a:sy n="72" d="100"/>
        </p:scale>
        <p:origin x="168" y="72"/>
      </p:cViewPr>
      <p:guideLst>
        <p:guide orient="horz" pos="2160"/>
        <p:guide pos="29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1/13/2017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/>
              <a:t>UC Santa Cruz 5/12/14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UPAC-World Chemistry Congress August 2013 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8.gif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24.tif"/><Relationship Id="rId4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4.jp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3678" y="749300"/>
            <a:ext cx="8654122" cy="31115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E0ECB7"/>
                </a:solidFill>
              </a:rPr>
              <a:t>Chapter 11: Liquids &amp; Intermolecular forc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/>
              <a:t>Aimée</a:t>
            </a:r>
            <a:r>
              <a:rPr lang="en-US" dirty="0"/>
              <a:t> Tomlin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hem</a:t>
            </a:r>
            <a:endParaRPr lang="en-US" sz="3200" dirty="0">
              <a:solidFill>
                <a:srgbClr val="002060"/>
              </a:solidFill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1212</a:t>
            </a: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ymmetry trend using methan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1550962" y="1553997"/>
            <a:ext cx="2006753" cy="2134742"/>
            <a:chOff x="1550962" y="1553997"/>
            <a:chExt cx="2006753" cy="2134742"/>
          </a:xfrm>
        </p:grpSpPr>
        <p:pic>
          <p:nvPicPr>
            <p:cNvPr id="22541" name="Picture 13" descr="ch3cl-d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962" y="1553997"/>
              <a:ext cx="2006753" cy="1918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627263" y="2465643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H</a:t>
              </a:r>
              <a:r>
                <a:rPr lang="en-US" sz="1400" baseline="-25000" dirty="0"/>
                <a:t>3</a:t>
              </a:r>
              <a:r>
                <a:rPr lang="en-US" sz="1400" dirty="0"/>
                <a:t>Cl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7689" y="3380962"/>
              <a:ext cx="12779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PM = 1.87D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314949" y="1427787"/>
            <a:ext cx="2675671" cy="2262444"/>
            <a:chOff x="5314949" y="1427787"/>
            <a:chExt cx="2675671" cy="2262444"/>
          </a:xfrm>
        </p:grpSpPr>
        <p:pic>
          <p:nvPicPr>
            <p:cNvPr id="22542" name="Picture 14" descr="ch2cl2-d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4949" y="1427787"/>
              <a:ext cx="2675671" cy="2170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5540351" y="2467479"/>
              <a:ext cx="7665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H</a:t>
              </a:r>
              <a:r>
                <a:rPr lang="en-US" sz="1400" baseline="-25000" dirty="0"/>
                <a:t>2</a:t>
              </a:r>
              <a:r>
                <a:rPr lang="en-US" sz="1400" dirty="0"/>
                <a:t>Cl</a:t>
              </a:r>
              <a:r>
                <a:rPr lang="en-US" sz="1400" baseline="-25000" dirty="0"/>
                <a:t>2</a:t>
              </a:r>
              <a:endParaRPr lang="en-US" sz="14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61999" y="3382454"/>
              <a:ext cx="12779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PM = 1.54D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50962" y="4201956"/>
            <a:ext cx="2461113" cy="2188073"/>
            <a:chOff x="1550962" y="4201956"/>
            <a:chExt cx="2461113" cy="2188073"/>
          </a:xfrm>
        </p:grpSpPr>
        <p:pic>
          <p:nvPicPr>
            <p:cNvPr id="22543" name="Picture 15" descr="chcl3-d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0962" y="4201956"/>
              <a:ext cx="2461113" cy="1981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627263" y="5147622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HCl</a:t>
              </a:r>
              <a:r>
                <a:rPr lang="en-US" sz="1400" baseline="-25000" dirty="0"/>
                <a:t>3</a:t>
              </a:r>
              <a:endParaRPr lang="en-US" sz="1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061499" y="6082252"/>
              <a:ext cx="12779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PM = 1.02D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349239" y="4126229"/>
            <a:ext cx="2511597" cy="2265292"/>
            <a:chOff x="5349239" y="4126229"/>
            <a:chExt cx="2511597" cy="2265292"/>
          </a:xfrm>
        </p:grpSpPr>
        <p:pic>
          <p:nvPicPr>
            <p:cNvPr id="22544" name="Picture 16" descr="ccl4-d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9239" y="4126229"/>
              <a:ext cx="2511597" cy="2132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5540133" y="5140002"/>
              <a:ext cx="5774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CCl</a:t>
              </a:r>
              <a:r>
                <a:rPr lang="en-US" sz="1400" baseline="-25000" dirty="0"/>
                <a:t>4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65809" y="6083744"/>
              <a:ext cx="11785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PM = 0.0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53596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44586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Non-Polar versus Polar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948310" y="1626971"/>
            <a:ext cx="3898510" cy="4720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2214" y="1820327"/>
            <a:ext cx="38588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b="1" dirty="0"/>
              <a:t>Non Polar Molecules</a:t>
            </a:r>
          </a:p>
          <a:p>
            <a:pPr>
              <a:buSzPct val="75000"/>
            </a:pPr>
            <a:endParaRPr lang="en-US" sz="24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Have the same molecular &amp; electronic geometrie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re completely symmetric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ay possess polar bonds (e.g. CCl</a:t>
            </a:r>
            <a:r>
              <a:rPr lang="en-US" baseline="-25000" dirty="0"/>
              <a:t>4</a:t>
            </a:r>
            <a:r>
              <a:rPr lang="en-US" dirty="0"/>
              <a:t>)</a:t>
            </a:r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07119" y="1823973"/>
            <a:ext cx="385889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b="1" dirty="0"/>
              <a:t>Polar Molecules</a:t>
            </a:r>
          </a:p>
          <a:p>
            <a:pPr>
              <a:buSzPct val="75000"/>
            </a:pPr>
            <a:endParaRPr lang="en-US" sz="24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ay have the same (CH</a:t>
            </a:r>
            <a:r>
              <a:rPr lang="en-US" baseline="-25000" dirty="0"/>
              <a:t>3</a:t>
            </a:r>
            <a:r>
              <a:rPr lang="en-US" dirty="0"/>
              <a:t>Cl) or different (NH</a:t>
            </a:r>
            <a:r>
              <a:rPr lang="en-US" baseline="-25000" dirty="0"/>
              <a:t>3</a:t>
            </a:r>
            <a:r>
              <a:rPr lang="en-US" dirty="0"/>
              <a:t>) molecular &amp; electronic geometrie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ay have lone pairs on the central atom (e.g. H</a:t>
            </a:r>
            <a:r>
              <a:rPr lang="en-US" baseline="-25000" dirty="0"/>
              <a:t>2</a:t>
            </a:r>
            <a:r>
              <a:rPr lang="en-US" dirty="0"/>
              <a:t>O)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re not completely symmetric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ust possess polar bonds</a:t>
            </a:r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3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o’s Polar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119673" y="3284376"/>
            <a:ext cx="7276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r	      SeClBr</a:t>
            </a:r>
            <a:r>
              <a:rPr lang="en-US" baseline="-25000" dirty="0"/>
              <a:t>3</a:t>
            </a:r>
            <a:r>
              <a:rPr lang="en-US" dirty="0"/>
              <a:t>		</a:t>
            </a:r>
            <a:r>
              <a:rPr lang="en-US" dirty="0" err="1"/>
              <a:t>MgO</a:t>
            </a:r>
            <a:r>
              <a:rPr lang="en-US" dirty="0"/>
              <a:t> 	       I</a:t>
            </a:r>
            <a:r>
              <a:rPr lang="en-US" baseline="-25000" dirty="0"/>
              <a:t>2</a:t>
            </a:r>
            <a:r>
              <a:rPr lang="en-US" dirty="0"/>
              <a:t>		PH</a:t>
            </a:r>
            <a:r>
              <a:rPr lang="en-US" baseline="-25000" dirty="0"/>
              <a:t>3</a:t>
            </a:r>
            <a:r>
              <a:rPr lang="en-US" dirty="0"/>
              <a:t>		   H</a:t>
            </a:r>
            <a:r>
              <a:rPr lang="en-US" baseline="-25000" dirty="0"/>
              <a:t>2</a:t>
            </a:r>
            <a:r>
              <a:rPr lang="en-US" dirty="0"/>
              <a:t>S	     NO</a:t>
            </a:r>
          </a:p>
        </p:txBody>
      </p:sp>
      <p:sp>
        <p:nvSpPr>
          <p:cNvPr id="5" name="Rectangle 4"/>
          <p:cNvSpPr/>
          <p:nvPr/>
        </p:nvSpPr>
        <p:spPr>
          <a:xfrm>
            <a:off x="1959429" y="3265715"/>
            <a:ext cx="989044" cy="36933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80792" y="3273198"/>
            <a:ext cx="762000" cy="36933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660571" y="3268826"/>
            <a:ext cx="609600" cy="36933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46032" y="3275048"/>
            <a:ext cx="609600" cy="36933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86424" y="3271937"/>
            <a:ext cx="609600" cy="36933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220" y="6137326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67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eaning between two molecules</a:t>
            </a:r>
          </a:p>
        </p:txBody>
      </p:sp>
      <p:sp>
        <p:nvSpPr>
          <p:cNvPr id="2" name="Rectangle 1"/>
          <p:cNvSpPr/>
          <p:nvPr/>
        </p:nvSpPr>
        <p:spPr>
          <a:xfrm>
            <a:off x="2044422" y="330385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Intermolecular Forces (IF)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2</a:t>
            </a:r>
          </a:p>
        </p:txBody>
      </p:sp>
    </p:spTree>
    <p:extLst>
      <p:ext uri="{BB962C8B-B14F-4D97-AF65-F5344CB8AC3E}">
        <p14:creationId xmlns:p14="http://schemas.microsoft.com/office/powerpoint/2010/main" val="22993147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9290" y="101600"/>
            <a:ext cx="8842310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ntermolecular vs. Intramolecular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277570" y="1623527"/>
            <a:ext cx="4051835" cy="4572000"/>
            <a:chOff x="277570" y="1623527"/>
            <a:chExt cx="4051835" cy="4572000"/>
          </a:xfrm>
        </p:grpSpPr>
        <p:sp>
          <p:nvSpPr>
            <p:cNvPr id="4" name="Rectangle 3"/>
            <p:cNvSpPr/>
            <p:nvPr/>
          </p:nvSpPr>
          <p:spPr>
            <a:xfrm>
              <a:off x="277570" y="1623527"/>
              <a:ext cx="4051835" cy="45720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175657" y="1750139"/>
              <a:ext cx="23407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Intermolecular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865121" y="1623527"/>
            <a:ext cx="4051835" cy="4572000"/>
            <a:chOff x="4865121" y="1623527"/>
            <a:chExt cx="4051835" cy="4572000"/>
          </a:xfrm>
        </p:grpSpPr>
        <p:sp>
          <p:nvSpPr>
            <p:cNvPr id="5" name="Rectangle 4"/>
            <p:cNvSpPr/>
            <p:nvPr/>
          </p:nvSpPr>
          <p:spPr>
            <a:xfrm>
              <a:off x="4865121" y="1623527"/>
              <a:ext cx="4051835" cy="4572000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720685" y="1749233"/>
              <a:ext cx="23503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Intramolecular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22514" y="3032364"/>
            <a:ext cx="354563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ans between 2 or more molecules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Responsible for macroscopic properties:</a:t>
            </a:r>
          </a:p>
          <a:p>
            <a:r>
              <a:rPr lang="en-US" dirty="0">
                <a:solidFill>
                  <a:schemeClr val="bg1"/>
                </a:solidFill>
              </a:rPr>
              <a:t>	- </a:t>
            </a:r>
            <a:r>
              <a:rPr lang="en-US" sz="1600" dirty="0">
                <a:solidFill>
                  <a:schemeClr val="bg1"/>
                </a:solidFill>
              </a:rPr>
              <a:t>vapor pressure</a:t>
            </a:r>
          </a:p>
          <a:p>
            <a:r>
              <a:rPr lang="en-US" sz="1600" dirty="0">
                <a:solidFill>
                  <a:schemeClr val="bg1"/>
                </a:solidFill>
              </a:rPr>
              <a:t>	- boiling/freezing/melting pts</a:t>
            </a:r>
          </a:p>
          <a:p>
            <a:r>
              <a:rPr lang="en-US" sz="1600" dirty="0">
                <a:solidFill>
                  <a:schemeClr val="bg1"/>
                </a:solidFill>
              </a:rPr>
              <a:t>	- osmotic press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18221" y="3026059"/>
            <a:ext cx="354563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ans within one molecule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Responsible for:</a:t>
            </a:r>
          </a:p>
          <a:p>
            <a:r>
              <a:rPr lang="en-US" dirty="0">
                <a:solidFill>
                  <a:schemeClr val="bg1"/>
                </a:solidFill>
              </a:rPr>
              <a:t>	</a:t>
            </a:r>
            <a:r>
              <a:rPr lang="en-US" sz="1600" dirty="0">
                <a:solidFill>
                  <a:schemeClr val="bg1"/>
                </a:solidFill>
              </a:rPr>
              <a:t>- bond energies</a:t>
            </a:r>
          </a:p>
          <a:p>
            <a:r>
              <a:rPr lang="en-US" sz="1600" dirty="0">
                <a:solidFill>
                  <a:schemeClr val="bg1"/>
                </a:solidFill>
              </a:rPr>
              <a:t>	- polarity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12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van der Waals gas constants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994" y="1998980"/>
            <a:ext cx="2286000" cy="1847850"/>
          </a:xfrm>
          <a:prstGeom prst="rect">
            <a:avLst/>
          </a:prstGeom>
        </p:spPr>
      </p:pic>
      <p:pic>
        <p:nvPicPr>
          <p:cNvPr id="30" name="Picture 29" descr="JJI-OLED-croppe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6434" y="14285976"/>
            <a:ext cx="2982766" cy="2020824"/>
          </a:xfrm>
          <a:prstGeom prst="rect">
            <a:avLst/>
          </a:prstGeom>
        </p:spPr>
      </p:pic>
      <p:pic>
        <p:nvPicPr>
          <p:cNvPr id="31" name="Picture 30" descr="JJI-OLED-croppe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8834" y="14438376"/>
            <a:ext cx="2982766" cy="2020824"/>
          </a:xfrm>
          <a:prstGeom prst="rect">
            <a:avLst/>
          </a:prstGeom>
        </p:spPr>
      </p:pic>
      <p:pic>
        <p:nvPicPr>
          <p:cNvPr id="32" name="Picture 31" descr="JJI-OLED-croppe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234" y="14590776"/>
            <a:ext cx="2982766" cy="2020824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39081" y="1483441"/>
            <a:ext cx="2938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ter: 5.28 L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err="1"/>
              <a:t>atm</a:t>
            </a:r>
            <a:r>
              <a:rPr lang="en-US" dirty="0"/>
              <a:t> / mol</a:t>
            </a:r>
            <a:r>
              <a:rPr lang="en-US" baseline="30000" dirty="0"/>
              <a:t>2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14367" y="1409299"/>
            <a:ext cx="2938625" cy="502857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09759" y="4094835"/>
            <a:ext cx="259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: 1.36 L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err="1"/>
              <a:t>atm</a:t>
            </a:r>
            <a:r>
              <a:rPr lang="en-US" dirty="0"/>
              <a:t> / mol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72" y="4498457"/>
            <a:ext cx="2465797" cy="184934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217670" y="1483441"/>
            <a:ext cx="47997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The more red means it is electron rich</a:t>
            </a:r>
          </a:p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The more blue is electron poor</a:t>
            </a:r>
          </a:p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Water has more red over the O atom</a:t>
            </a:r>
          </a:p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O is more electronegative(EN) than H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134440" y="2755444"/>
            <a:ext cx="4723810" cy="2775868"/>
            <a:chOff x="4134440" y="2709724"/>
            <a:chExt cx="4723810" cy="2775868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4440" y="2709724"/>
              <a:ext cx="4723810" cy="255238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4965888" y="5208593"/>
              <a:ext cx="31838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http://www.bpreid.com/3_bonding.php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214450" y="5549989"/>
            <a:ext cx="46586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Unlike water, O</a:t>
            </a:r>
            <a:r>
              <a:rPr lang="en-US" baseline="-25000" dirty="0"/>
              <a:t>2</a:t>
            </a:r>
            <a:r>
              <a:rPr lang="en-US" dirty="0"/>
              <a:t> is nonpolar</a:t>
            </a:r>
          </a:p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Surprisingly the </a:t>
            </a:r>
            <a:r>
              <a:rPr lang="en-US" dirty="0" err="1"/>
              <a:t>vdW</a:t>
            </a:r>
            <a:r>
              <a:rPr lang="en-US" dirty="0"/>
              <a:t> is nonzero at 1.36</a:t>
            </a:r>
          </a:p>
          <a:p>
            <a:pPr marL="285750" indent="-285750">
              <a:buSzPct val="75000"/>
              <a:buBlip>
                <a:blip r:embed="rId5"/>
              </a:buBlip>
            </a:pPr>
            <a:r>
              <a:rPr lang="en-US" dirty="0"/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49654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Polarizability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5058" y="1441649"/>
            <a:ext cx="86393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endParaRPr lang="en-US" baseline="300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It is due to </a:t>
            </a:r>
            <a:r>
              <a:rPr lang="en-US" dirty="0" err="1"/>
              <a:t>polarizability</a:t>
            </a:r>
            <a:r>
              <a:rPr lang="en-US" dirty="0"/>
              <a:t>: distortion of the electron cloud around the </a:t>
            </a:r>
          </a:p>
          <a:p>
            <a:r>
              <a:rPr lang="en-US" dirty="0"/>
              <a:t>     atom's nucleus as another atom or molecule approach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21" y="2471352"/>
            <a:ext cx="2610194" cy="20947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65620" y="2600392"/>
            <a:ext cx="62030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Initially both O</a:t>
            </a:r>
            <a:r>
              <a:rPr lang="en-US" baseline="-25000" dirty="0"/>
              <a:t>2</a:t>
            </a:r>
            <a:r>
              <a:rPr lang="en-US" dirty="0"/>
              <a:t> molecules have the positive nucleus surrounded by a negative electron cloud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s they “see” each other the electron clouds repulse each other leaving a slightly exposed nucleu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is generates a short-lived or “induced” dipo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9174" y="4584443"/>
            <a:ext cx="8639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larger the electron cloud the more “spongy” the atom/molecule i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is “sponginess” leads to a larger induced dipole and thereby makes the interactions stronger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740504" y="5838850"/>
            <a:ext cx="2618024" cy="918563"/>
            <a:chOff x="1567506" y="5875921"/>
            <a:chExt cx="2618024" cy="9185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712904" y="5875921"/>
              <a:ext cx="295422" cy="296407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567506" y="6455930"/>
              <a:ext cx="26180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He (0.0341 L</a:t>
              </a:r>
              <a:r>
                <a:rPr lang="en-US" sz="1600" baseline="30000" dirty="0"/>
                <a:t>2</a:t>
              </a:r>
              <a:r>
                <a:rPr lang="en-US" sz="1600" dirty="0"/>
                <a:t> </a:t>
              </a:r>
              <a:r>
                <a:rPr lang="en-US" sz="1600" dirty="0" err="1"/>
                <a:t>atm</a:t>
              </a:r>
              <a:r>
                <a:rPr lang="en-US" sz="1600" dirty="0"/>
                <a:t> / mol</a:t>
              </a:r>
              <a:r>
                <a:rPr lang="en-US" sz="1600" baseline="30000" dirty="0"/>
                <a:t>2</a:t>
              </a:r>
              <a:r>
                <a:rPr lang="en-US" sz="1600" dirty="0"/>
                <a:t>)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010611" y="5173950"/>
            <a:ext cx="2332690" cy="1587579"/>
            <a:chOff x="4837613" y="5211021"/>
            <a:chExt cx="2332690" cy="158757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41323" y="5211021"/>
              <a:ext cx="1477922" cy="147792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4837613" y="6460046"/>
              <a:ext cx="2332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/>
                <a:t>Ar</a:t>
              </a:r>
              <a:r>
                <a:rPr lang="en-US" sz="1600" dirty="0"/>
                <a:t> (3.59 L</a:t>
              </a:r>
              <a:r>
                <a:rPr lang="en-US" sz="1600" baseline="30000" dirty="0"/>
                <a:t>2</a:t>
              </a:r>
              <a:r>
                <a:rPr lang="en-US" sz="1600" dirty="0"/>
                <a:t> </a:t>
              </a:r>
              <a:r>
                <a:rPr lang="en-US" sz="1600" dirty="0" err="1"/>
                <a:t>atm</a:t>
              </a:r>
              <a:r>
                <a:rPr lang="en-US" sz="1600" dirty="0"/>
                <a:t> / mol</a:t>
              </a:r>
              <a:r>
                <a:rPr lang="en-US" sz="1600" baseline="30000" dirty="0"/>
                <a:t>2</a:t>
              </a:r>
              <a:r>
                <a:rPr lang="en-US" sz="160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7622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nduced </a:t>
            </a:r>
            <a:r>
              <a:rPr lang="en-US" dirty="0" err="1"/>
              <a:t>Dipole↔Induced</a:t>
            </a:r>
            <a:r>
              <a:rPr lang="en-US" dirty="0"/>
              <a:t> Dipole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5058" y="1441649"/>
            <a:ext cx="8639386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KA van der Waals, London dispersion, or dispersion force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pulsion between neighboring electron clouds induces a dipole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more polarizable the atom/molecule the larger the induced dipol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larger the induced dipole the stronger the IF between atoms/molecule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is is the only type of force present in non-polar molecule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However, all neutral atoms/molecules have this force it just tends to be weaker than all the other types</a:t>
            </a: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4873" y="2292604"/>
            <a:ext cx="5961888" cy="20355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37775" y="5348087"/>
            <a:ext cx="6508376" cy="245889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748162" y="5604995"/>
            <a:ext cx="4791975" cy="245889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55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Dipole↔Dipole</a:t>
            </a:r>
            <a:r>
              <a:rPr lang="en-US" dirty="0"/>
              <a:t>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52214" y="1666647"/>
            <a:ext cx="3858897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“dipole” meaning it’s a polar molecul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call the overall dipole arrow from the methane trend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is gives a distribution of charge 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Less EN side is partial (+)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More EN side is partial (-)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 err="1"/>
              <a:t>Dipole↔Dipole</a:t>
            </a:r>
            <a:r>
              <a:rPr lang="en-US" dirty="0"/>
              <a:t> example: water with water</a:t>
            </a:r>
            <a:endParaRPr lang="en-US" baseline="-25000" dirty="0"/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563" y="1300056"/>
            <a:ext cx="3598722" cy="454037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60719" y="4541652"/>
            <a:ext cx="2804184" cy="1112309"/>
            <a:chOff x="660827" y="4603124"/>
            <a:chExt cx="2804184" cy="1112309"/>
          </a:xfrm>
        </p:grpSpPr>
        <p:pic>
          <p:nvPicPr>
            <p:cNvPr id="23554" name="Picture 2" descr="http://www.mikeblaber.org/oldwine/chm1045/notes/Geometry/Polarity/dipole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827" y="4603124"/>
              <a:ext cx="2804184" cy="866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68511" y="5469212"/>
              <a:ext cx="27494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http://cationsanddogions.blogspot.com/</a:t>
              </a:r>
            </a:p>
          </p:txBody>
        </p:sp>
      </p:grpSp>
      <p:sp>
        <p:nvSpPr>
          <p:cNvPr id="4" name="Rectangle 3"/>
          <p:cNvSpPr/>
          <p:nvPr/>
        </p:nvSpPr>
        <p:spPr>
          <a:xfrm>
            <a:off x="352213" y="5801460"/>
            <a:ext cx="858431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Comparison: </a:t>
            </a:r>
            <a:r>
              <a:rPr lang="en-US" dirty="0" err="1"/>
              <a:t>Dipole↔Dipole</a:t>
            </a:r>
            <a:r>
              <a:rPr lang="en-US" dirty="0"/>
              <a:t> &gt; Induced-dipole ↔Induced-dipol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here do you think </a:t>
            </a:r>
            <a:r>
              <a:rPr lang="en-US" dirty="0" err="1"/>
              <a:t>Dipole↔Induced-dipole</a:t>
            </a:r>
            <a:r>
              <a:rPr lang="en-US" dirty="0"/>
              <a:t> goes?</a:t>
            </a:r>
          </a:p>
          <a:p>
            <a:pPr>
              <a:buSzPct val="75000"/>
            </a:pPr>
            <a:r>
              <a:rPr lang="en-US" dirty="0"/>
              <a:t>	</a:t>
            </a:r>
            <a:r>
              <a:rPr lang="en-US" sz="1600" dirty="0"/>
              <a:t> </a:t>
            </a:r>
            <a:r>
              <a:rPr lang="en-US" sz="1600" dirty="0" err="1"/>
              <a:t>Dipole↔Dipole</a:t>
            </a:r>
            <a:r>
              <a:rPr lang="en-US" sz="1600" dirty="0"/>
              <a:t> &gt; </a:t>
            </a:r>
            <a:r>
              <a:rPr lang="en-US" sz="1600" dirty="0" err="1"/>
              <a:t>Dipole↔Induced-dipole</a:t>
            </a:r>
            <a:r>
              <a:rPr lang="en-US" sz="1600" dirty="0"/>
              <a:t> &gt; Induced-dipole ↔Induced-dipole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r>
              <a:rPr lang="en-US" dirty="0"/>
              <a:t>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3194619" y="5028820"/>
            <a:ext cx="155214" cy="286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ydrogen Bonding IF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2213" y="1820327"/>
            <a:ext cx="431969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ost powerful dipole-dipol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Occurs between molecules possessing H and either O, N, or F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Examples: H</a:t>
            </a:r>
            <a:r>
              <a:rPr lang="en-US" baseline="-25000" dirty="0"/>
              <a:t>2</a:t>
            </a:r>
            <a:r>
              <a:rPr lang="en-US" dirty="0"/>
              <a:t>O↔H</a:t>
            </a:r>
            <a:r>
              <a:rPr lang="en-US" baseline="-25000" dirty="0"/>
              <a:t>2</a:t>
            </a:r>
            <a:r>
              <a:rPr lang="en-US" dirty="0"/>
              <a:t>O, NH</a:t>
            </a:r>
            <a:r>
              <a:rPr lang="en-US" baseline="-25000" dirty="0"/>
              <a:t>3</a:t>
            </a:r>
            <a:r>
              <a:rPr lang="en-US" dirty="0"/>
              <a:t> ↔ NH</a:t>
            </a:r>
            <a:r>
              <a:rPr lang="en-US" baseline="-25000" dirty="0"/>
              <a:t>3</a:t>
            </a:r>
            <a:r>
              <a:rPr lang="en-US" dirty="0"/>
              <a:t>, and HF ↔ HF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Generated by the close proximity of the lone pairs from the very EN ato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2216" y="4302438"/>
            <a:ext cx="849460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strength of this force leads to a number of interesting properties: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High boiling point of water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Double helix formation of DNA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hat we have so far: H-bonding &gt; </a:t>
            </a:r>
            <a:r>
              <a:rPr lang="en-US" dirty="0" err="1"/>
              <a:t>Dipole↔Dipole</a:t>
            </a:r>
            <a:r>
              <a:rPr lang="en-US" dirty="0"/>
              <a:t> &gt; Dipole ↔Induced-dipole &gt; Induced-dipole ↔Induced-dipole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83" y="1679107"/>
            <a:ext cx="3589698" cy="221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89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672321" y="3803740"/>
            <a:ext cx="579935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A Molecular Comparison of Gases, Liquids, and Solid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1</a:t>
            </a:r>
          </a:p>
        </p:txBody>
      </p:sp>
    </p:spTree>
    <p:extLst>
      <p:ext uri="{BB962C8B-B14F-4D97-AF65-F5344CB8AC3E}">
        <p14:creationId xmlns:p14="http://schemas.microsoft.com/office/powerpoint/2010/main" val="22308889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Ion↔Dipole</a:t>
            </a:r>
            <a:r>
              <a:rPr lang="en-US" dirty="0"/>
              <a:t>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39081" y="1483441"/>
            <a:ext cx="2063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. Na</a:t>
            </a:r>
            <a:r>
              <a:rPr lang="en-US" baseline="30000" dirty="0"/>
              <a:t>+</a:t>
            </a:r>
            <a:r>
              <a:rPr lang="en-US" dirty="0"/>
              <a:t>↔O-atom</a:t>
            </a:r>
          </a:p>
        </p:txBody>
      </p:sp>
      <p:sp>
        <p:nvSpPr>
          <p:cNvPr id="6" name="Rectangle 5"/>
          <p:cNvSpPr/>
          <p:nvPr/>
        </p:nvSpPr>
        <p:spPr>
          <a:xfrm>
            <a:off x="714367" y="1409299"/>
            <a:ext cx="2938625" cy="502857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9759" y="4094835"/>
            <a:ext cx="1976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. Cl</a:t>
            </a:r>
            <a:r>
              <a:rPr lang="en-US" baseline="30000" dirty="0"/>
              <a:t>─</a:t>
            </a:r>
            <a:r>
              <a:rPr lang="en-US" dirty="0"/>
              <a:t>↔ H-ato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17671" y="1483441"/>
            <a:ext cx="477393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Occur between an ion and a polar molecul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attractive forces between oppositely charged species forms the interaction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o the left we have </a:t>
            </a:r>
            <a:r>
              <a:rPr lang="en-US" dirty="0" err="1"/>
              <a:t>NaCl</a:t>
            </a:r>
            <a:r>
              <a:rPr lang="en-US" dirty="0"/>
              <a:t> in water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For A. the positive Na+ ion interacts with the partial negative on the O-atom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For B. the negative Cl- ion interacts with the partial positive on the H-atom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Overall the higher the charge as well as the larger the dipole on the polar molecule will lead to a stronger intermolecular forc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Now we have:  </a:t>
            </a:r>
            <a:r>
              <a:rPr lang="en-US" dirty="0" err="1"/>
              <a:t>Ion↔Dipole</a:t>
            </a:r>
            <a:r>
              <a:rPr lang="en-US" dirty="0"/>
              <a:t> &gt; H-bonding &gt; </a:t>
            </a:r>
            <a:r>
              <a:rPr lang="en-US" dirty="0" err="1"/>
              <a:t>Dipole↔Dipole</a:t>
            </a:r>
            <a:r>
              <a:rPr lang="en-US" dirty="0"/>
              <a:t> &gt; </a:t>
            </a:r>
            <a:r>
              <a:rPr lang="en-US" dirty="0" err="1"/>
              <a:t>Dipole↔Induced-dipole</a:t>
            </a:r>
            <a:r>
              <a:rPr lang="en-US" dirty="0"/>
              <a:t> &gt; Induced-dipole ↔Induced-dipole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32" y="1873536"/>
            <a:ext cx="1891683" cy="1985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158" y="4451810"/>
            <a:ext cx="1886628" cy="1973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48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Non-Polar vs. Polar and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948310" y="1626971"/>
            <a:ext cx="3898510" cy="4720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2214" y="1820327"/>
            <a:ext cx="385889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b="1" dirty="0"/>
              <a:t>Non Polar Molecules</a:t>
            </a:r>
          </a:p>
          <a:p>
            <a:pPr>
              <a:buSzPct val="75000"/>
            </a:pPr>
            <a:endParaRPr lang="en-US" sz="24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Have same molecular &amp; electronic geometrie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re completely symmetric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ay possess polar bonds (e.g. CCl</a:t>
            </a:r>
            <a:r>
              <a:rPr lang="en-US" baseline="-25000" dirty="0"/>
              <a:t>4</a:t>
            </a:r>
            <a:r>
              <a:rPr lang="en-US" dirty="0"/>
              <a:t>)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baseline="-250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>
                <a:solidFill>
                  <a:srgbClr val="FF0000"/>
                </a:solidFill>
              </a:rPr>
              <a:t>Only experience dispersion forces</a:t>
            </a:r>
          </a:p>
          <a:p>
            <a:endParaRPr lang="en-US" baseline="-250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607119" y="1823973"/>
            <a:ext cx="385889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SzPct val="75000"/>
            </a:pPr>
            <a:r>
              <a:rPr lang="en-US" sz="2400" b="1" dirty="0"/>
              <a:t>Polar Molecules</a:t>
            </a:r>
          </a:p>
          <a:p>
            <a:pPr>
              <a:buSzPct val="75000"/>
            </a:pPr>
            <a:endParaRPr lang="en-US" sz="24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ay the same (CH</a:t>
            </a:r>
            <a:r>
              <a:rPr lang="en-US" baseline="-25000" dirty="0"/>
              <a:t>3</a:t>
            </a:r>
            <a:r>
              <a:rPr lang="en-US" dirty="0"/>
              <a:t>Cl) or different (NH</a:t>
            </a:r>
            <a:r>
              <a:rPr lang="en-US" baseline="-25000" dirty="0"/>
              <a:t>3</a:t>
            </a:r>
            <a:r>
              <a:rPr lang="en-US" dirty="0"/>
              <a:t>) molecular &amp; electronic geometrie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ay have lone pairs on the central atom (e.g. H</a:t>
            </a:r>
            <a:r>
              <a:rPr lang="en-US" baseline="-25000" dirty="0"/>
              <a:t>2</a:t>
            </a:r>
            <a:r>
              <a:rPr lang="en-US" dirty="0"/>
              <a:t>O)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re not completely symmetric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ust possess polar bonds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>
                <a:solidFill>
                  <a:srgbClr val="FF0000"/>
                </a:solidFill>
              </a:rPr>
              <a:t>Experience at least dipole-dipole interactions</a:t>
            </a:r>
            <a:endParaRPr lang="en-US" baseline="-25000" dirty="0">
              <a:solidFill>
                <a:srgbClr val="FF0000"/>
              </a:solidFill>
            </a:endParaRPr>
          </a:p>
          <a:p>
            <a:endParaRPr lang="en-US" baseline="-25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6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43840" y="101600"/>
            <a:ext cx="8663940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mparing Intermolecular Forc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11_14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1708404" y="1364644"/>
            <a:ext cx="5727192" cy="500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548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Name the strongest IF in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257237" y="212369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baseline="-25000" dirty="0"/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0302" y="4011769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O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43495" y="5819376"/>
            <a:ext cx="146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sBr</a:t>
            </a:r>
            <a:r>
              <a:rPr lang="en-US" dirty="0"/>
              <a:t> in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08961" y="1436916"/>
            <a:ext cx="534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olar(P)/Nonpolar(NP)                      Strongest I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64997" y="2139629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21912" y="4009835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17112" y="5819585"/>
            <a:ext cx="95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onic/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27222" y="2139629"/>
            <a:ext cx="204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persion forc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60597" y="4016054"/>
            <a:ext cx="1369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-bond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89172" y="5825804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on-dipol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858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020038" y="3427423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Select Properties of Liquid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3</a:t>
            </a:r>
          </a:p>
        </p:txBody>
      </p:sp>
    </p:spTree>
    <p:extLst>
      <p:ext uri="{BB962C8B-B14F-4D97-AF65-F5344CB8AC3E}">
        <p14:creationId xmlns:p14="http://schemas.microsoft.com/office/powerpoint/2010/main" val="4717682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urface Tens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114802" y="2260939"/>
            <a:ext cx="49385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 err="1"/>
              <a:t>Defn</a:t>
            </a:r>
            <a:r>
              <a:rPr lang="en-US" dirty="0"/>
              <a:t>: amount of energy needed to separate atoms/molecules at the surface of a liquid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 cold needle even if it is more dense than water will float on the surfac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hen we heat the needle up it will sink as it has the energy to break the Ifs between the atoms/molecule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For water this occurs due to the strength of the H-bonds between molecu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8602" y="2347221"/>
            <a:ext cx="3903682" cy="2604650"/>
            <a:chOff x="99907" y="2087724"/>
            <a:chExt cx="3903682" cy="26046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2214" y="2087724"/>
              <a:ext cx="3348682" cy="235842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99907" y="4446153"/>
              <a:ext cx="3903682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http://commons.wikimedia.org/wiki/File.Aguja_tens_sup.jp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582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eniscu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27500" y="2149375"/>
            <a:ext cx="4938583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 err="1"/>
              <a:t>Defn</a:t>
            </a:r>
            <a:r>
              <a:rPr lang="en-US" dirty="0"/>
              <a:t>: curve of the top of a liquid when in a container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sults from forces between the liquid molecules with themselves and liquid molecules with the container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Cohesive forces: occur between the same molecules (right: H</a:t>
            </a:r>
            <a:r>
              <a:rPr lang="en-US" sz="1600" baseline="-25000" dirty="0"/>
              <a:t>2</a:t>
            </a:r>
            <a:r>
              <a:rPr lang="en-US" sz="1600" dirty="0"/>
              <a:t>O with H</a:t>
            </a:r>
            <a:r>
              <a:rPr lang="en-US" sz="1600" baseline="-25000" dirty="0"/>
              <a:t>2</a:t>
            </a:r>
            <a:r>
              <a:rPr lang="en-US" sz="1600" dirty="0"/>
              <a:t>O and left: Hg</a:t>
            </a:r>
            <a:r>
              <a:rPr lang="en-US" sz="1600" baseline="-25000" dirty="0"/>
              <a:t>2</a:t>
            </a:r>
            <a:r>
              <a:rPr lang="en-US" sz="1600" dirty="0"/>
              <a:t> with Hg</a:t>
            </a:r>
            <a:r>
              <a:rPr lang="en-US" sz="1600" baseline="-25000" dirty="0"/>
              <a:t>2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Adhesive forces: occur between different molecules (left: H</a:t>
            </a:r>
            <a:r>
              <a:rPr lang="en-US" sz="1600" baseline="-25000" dirty="0"/>
              <a:t>2</a:t>
            </a:r>
            <a:r>
              <a:rPr lang="en-US" sz="1600" dirty="0"/>
              <a:t>O with glass and right: Hg</a:t>
            </a:r>
            <a:r>
              <a:rPr lang="en-US" sz="1600" baseline="-25000" dirty="0"/>
              <a:t>2</a:t>
            </a:r>
            <a:r>
              <a:rPr lang="en-US" sz="1600" dirty="0"/>
              <a:t> with glass)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larger the difference in these two forces the more distinct the curv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25052" y="1453164"/>
            <a:ext cx="3541834" cy="4853364"/>
            <a:chOff x="612241" y="1581316"/>
            <a:chExt cx="3541834" cy="4853364"/>
          </a:xfrm>
        </p:grpSpPr>
        <p:sp>
          <p:nvSpPr>
            <p:cNvPr id="7" name="Rectangle 6"/>
            <p:cNvSpPr/>
            <p:nvPr/>
          </p:nvSpPr>
          <p:spPr>
            <a:xfrm>
              <a:off x="612241" y="6188459"/>
              <a:ext cx="3541834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/>
                <a:t>www.photoshelter.com/image/10000PEyxG9NfTYA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450" y="1581316"/>
              <a:ext cx="3179986" cy="45970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541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apillary Ac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65058" y="1441649"/>
            <a:ext cx="8639386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 err="1"/>
              <a:t>Defn</a:t>
            </a:r>
            <a:r>
              <a:rPr lang="en-US" dirty="0"/>
              <a:t>: rise of a liquid up a narrow tube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s with meniscus it results from forces between molecules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Cohesive forces between liquid molecules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Adhesive forces between liquid and solid molecules</a:t>
            </a: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al life example: it is how plants get their water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145295" y="1890582"/>
            <a:ext cx="4977645" cy="3622592"/>
            <a:chOff x="2145295" y="1890582"/>
            <a:chExt cx="4977645" cy="362259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7177" y="1890582"/>
              <a:ext cx="4481385" cy="336103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145295" y="5236175"/>
              <a:ext cx="49776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www.candle-licious.com/page/C/PROD/Flameless/ReedDiffus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4734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Viscosity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03589" y="1954831"/>
            <a:ext cx="493858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 err="1"/>
              <a:t>Defn</a:t>
            </a:r>
            <a:r>
              <a:rPr lang="en-US" dirty="0"/>
              <a:t>: the resistance by a liquid to flow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olasses is very thick and doesn’t want to flow due to the larger number of OH groups on each molecule making multiple </a:t>
            </a:r>
            <a:r>
              <a:rPr lang="en-US" dirty="0" err="1"/>
              <a:t>Hbonds</a:t>
            </a:r>
            <a:r>
              <a:rPr lang="en-US" dirty="0"/>
              <a:t> with their neighbors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s was the case with surface tension, heating up the container will break the intermolecular forces and cause it to flow over our pancake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69555" y="2413042"/>
            <a:ext cx="3246287" cy="3115577"/>
            <a:chOff x="469555" y="2474827"/>
            <a:chExt cx="3246287" cy="3115577"/>
          </a:xfrm>
        </p:grpSpPr>
        <p:sp>
          <p:nvSpPr>
            <p:cNvPr id="7" name="TextBox 6"/>
            <p:cNvSpPr txBox="1"/>
            <p:nvPr/>
          </p:nvSpPr>
          <p:spPr>
            <a:xfrm>
              <a:off x="556054" y="5313405"/>
              <a:ext cx="30556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yntheticlubricants.ca/Pics/viscosity.gif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555" y="2474827"/>
              <a:ext cx="3246287" cy="2838578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5135358" y="3448131"/>
            <a:ext cx="2484976" cy="1442242"/>
            <a:chOff x="5135358" y="3793911"/>
            <a:chExt cx="2484976" cy="1442242"/>
          </a:xfrm>
        </p:grpSpPr>
        <p:pic>
          <p:nvPicPr>
            <p:cNvPr id="25602" name="Picture 2" descr="Skeletal formula of sucros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514" y="3793911"/>
              <a:ext cx="2251559" cy="12269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135358" y="4989932"/>
              <a:ext cx="248497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https://en.wikipedia.org/wiki/Sucro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1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20590" y="2066350"/>
            <a:ext cx="7790667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stronger the IF: 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larger the surface tension</a:t>
            </a:r>
            <a:endParaRPr lang="en-US" sz="1600" baseline="-25000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greater the viscosity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lating this to one of the last </a:t>
            </a:r>
            <a:r>
              <a:rPr lang="en-US" dirty="0" err="1"/>
              <a:t>Kahoot</a:t>
            </a:r>
            <a:r>
              <a:rPr lang="en-US" dirty="0"/>
              <a:t>! questions - which compound has the largest intermolecular force?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lvl="1">
              <a:buSzPct val="75000"/>
            </a:pPr>
            <a:r>
              <a:rPr lang="en-US" sz="1600" dirty="0"/>
              <a:t>Hence: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H</a:t>
            </a:r>
            <a:r>
              <a:rPr lang="en-US" sz="1600" baseline="-25000" dirty="0"/>
              <a:t>2</a:t>
            </a:r>
            <a:r>
              <a:rPr lang="en-US" sz="1600" dirty="0"/>
              <a:t>S will have the largest surface tension and the greatest viscosity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If we rank them in order from lowest to highest viscosity:</a:t>
            </a:r>
          </a:p>
          <a:p>
            <a:pPr lvl="1">
              <a:buSzPct val="75000"/>
            </a:pPr>
            <a:r>
              <a:rPr lang="en-US" sz="1600" dirty="0"/>
              <a:t>  				Ne &lt; CCl</a:t>
            </a:r>
            <a:r>
              <a:rPr lang="en-US" sz="1600" baseline="-25000" dirty="0"/>
              <a:t>4</a:t>
            </a:r>
            <a:r>
              <a:rPr lang="en-US" sz="1600" dirty="0"/>
              <a:t> &lt; NO &lt; H</a:t>
            </a:r>
            <a:r>
              <a:rPr lang="en-US" sz="1600" baseline="-25000" dirty="0"/>
              <a:t>2</a:t>
            </a:r>
            <a:r>
              <a:rPr lang="en-US" sz="1600" dirty="0"/>
              <a:t>S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roperties of Liquids &amp; IF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72457" y="3604900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 		CCl</a:t>
            </a:r>
            <a:r>
              <a:rPr lang="en-US" baseline="-25000" dirty="0"/>
              <a:t>4</a:t>
            </a:r>
            <a:r>
              <a:rPr lang="en-US" dirty="0"/>
              <a:t>	Ne		NO</a:t>
            </a:r>
          </a:p>
        </p:txBody>
      </p:sp>
      <p:sp>
        <p:nvSpPr>
          <p:cNvPr id="5" name="Rectangle 4"/>
          <p:cNvSpPr/>
          <p:nvPr/>
        </p:nvSpPr>
        <p:spPr>
          <a:xfrm>
            <a:off x="2813507" y="3595465"/>
            <a:ext cx="631370" cy="40743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49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Differences in the Stat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11_01_Tabl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1503991" y="1308101"/>
            <a:ext cx="6136017" cy="526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1232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4274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Phase Chan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4</a:t>
            </a:r>
          </a:p>
        </p:txBody>
      </p:sp>
    </p:spTree>
    <p:extLst>
      <p:ext uri="{BB962C8B-B14F-4D97-AF65-F5344CB8AC3E}">
        <p14:creationId xmlns:p14="http://schemas.microsoft.com/office/powerpoint/2010/main" val="29316917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nergy &amp; Phase Chang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11_20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252760" y="1773936"/>
            <a:ext cx="4566353" cy="4114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82526" y="1945907"/>
            <a:ext cx="42614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en-US" dirty="0"/>
          </a:p>
          <a:p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Conversion from one state of matter to another is called a </a:t>
            </a:r>
            <a:r>
              <a:rPr lang="en-US" altLang="en-US" b="1" dirty="0"/>
              <a:t>phase change</a:t>
            </a:r>
            <a:r>
              <a:rPr lang="en-US" altLang="en-US" dirty="0"/>
              <a:t>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Energy is either added or released in a phase change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Phase changes:  melting/freezing, vaporizing/condensing, subliming/depositing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77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hanges of State &amp;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72580" y="1308101"/>
            <a:ext cx="854465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Sublimation: s </a:t>
            </a:r>
            <a:r>
              <a:rPr lang="en-US" dirty="0">
                <a:latin typeface="Calibri"/>
              </a:rPr>
              <a:t>→</a:t>
            </a:r>
            <a:r>
              <a:rPr lang="en-US" dirty="0"/>
              <a:t> g, endothermic proces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Solidification: g </a:t>
            </a:r>
            <a:r>
              <a:rPr lang="en-US" dirty="0">
                <a:latin typeface="Calibri"/>
              </a:rPr>
              <a:t>→</a:t>
            </a:r>
            <a:r>
              <a:rPr lang="en-US" dirty="0"/>
              <a:t> s or l </a:t>
            </a:r>
            <a:r>
              <a:rPr lang="en-US" dirty="0">
                <a:latin typeface="Calibri"/>
              </a:rPr>
              <a:t>→</a:t>
            </a:r>
            <a:r>
              <a:rPr lang="en-US" dirty="0"/>
              <a:t> s, exothermic proces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Melting: s </a:t>
            </a:r>
            <a:r>
              <a:rPr lang="en-US" dirty="0">
                <a:latin typeface="Calibri"/>
              </a:rPr>
              <a:t>→</a:t>
            </a:r>
            <a:r>
              <a:rPr lang="en-US" dirty="0"/>
              <a:t> l, endothermic proces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s was the case with vaporization they all have corresponding </a:t>
            </a:r>
            <a:r>
              <a:rPr lang="en-US" sz="1600" i="1" dirty="0">
                <a:sym typeface="Symbol"/>
              </a:rPr>
              <a:t></a:t>
            </a:r>
            <a:r>
              <a:rPr lang="en-US" sz="1600" i="1" dirty="0"/>
              <a:t>H</a:t>
            </a:r>
          </a:p>
          <a:p>
            <a:pPr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Final Note: to go from one state to another we must overcome or form the intermolecular forces involved</a:t>
            </a:r>
          </a:p>
          <a:p>
            <a:pPr>
              <a:buSzPct val="75000"/>
            </a:pPr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2499385" y="4177574"/>
            <a:ext cx="4132863" cy="2362625"/>
            <a:chOff x="2499385" y="4177574"/>
            <a:chExt cx="4132863" cy="236262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7788" y="4177574"/>
              <a:ext cx="2816058" cy="236262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499385" y="6238486"/>
              <a:ext cx="41328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www.instablogsimages.com/images/2010/03/02/ha.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174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hanges of State &amp;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20590" y="2234299"/>
            <a:ext cx="7790667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higher the IF the: 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higher the </a:t>
            </a:r>
            <a:r>
              <a:rPr lang="en-US" sz="1600" dirty="0" err="1"/>
              <a:t>bpt</a:t>
            </a:r>
            <a:endParaRPr lang="en-US" sz="1600" baseline="-25000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higher the </a:t>
            </a:r>
            <a:r>
              <a:rPr lang="en-US" sz="1600" dirty="0" err="1"/>
              <a:t>mpt</a:t>
            </a:r>
            <a:endParaRPr lang="en-US" sz="1600" dirty="0"/>
          </a:p>
          <a:p>
            <a:pPr lvl="1"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lating this to a previous example: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H</a:t>
            </a:r>
            <a:r>
              <a:rPr lang="en-US" sz="1600" baseline="-25000" dirty="0"/>
              <a:t>2</a:t>
            </a:r>
            <a:r>
              <a:rPr lang="en-US" sz="1600" dirty="0"/>
              <a:t>S will have the highest </a:t>
            </a:r>
            <a:r>
              <a:rPr lang="en-US" sz="1600" dirty="0" err="1"/>
              <a:t>bpt</a:t>
            </a:r>
            <a:r>
              <a:rPr lang="en-US" sz="1600" dirty="0"/>
              <a:t> and the highest </a:t>
            </a:r>
            <a:r>
              <a:rPr lang="en-US" sz="1600" dirty="0" err="1"/>
              <a:t>mpt</a:t>
            </a:r>
            <a:endParaRPr lang="en-US" sz="1600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If we rank them in order from lowest to highest VP:</a:t>
            </a:r>
          </a:p>
          <a:p>
            <a:pPr lvl="1">
              <a:buSzPct val="75000"/>
            </a:pPr>
            <a:r>
              <a:rPr lang="en-US" sz="1600" dirty="0"/>
              <a:t>  				Ne &lt; CCl</a:t>
            </a:r>
            <a:r>
              <a:rPr lang="en-US" sz="1600" baseline="-25000" dirty="0"/>
              <a:t>4</a:t>
            </a:r>
            <a:r>
              <a:rPr lang="en-US" sz="1600" dirty="0"/>
              <a:t> &lt; NO &lt; H</a:t>
            </a:r>
            <a:r>
              <a:rPr lang="en-US" sz="1600" baseline="-25000" dirty="0"/>
              <a:t>2</a:t>
            </a:r>
            <a:r>
              <a:rPr lang="en-US" sz="1600" dirty="0"/>
              <a:t>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08631" y="3576183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 		CCl</a:t>
            </a:r>
            <a:r>
              <a:rPr lang="en-US" baseline="-25000" dirty="0"/>
              <a:t>4</a:t>
            </a:r>
            <a:r>
              <a:rPr lang="en-US" dirty="0"/>
              <a:t>	Ne		NO</a:t>
            </a:r>
          </a:p>
        </p:txBody>
      </p:sp>
      <p:sp>
        <p:nvSpPr>
          <p:cNvPr id="6" name="Rectangle 5"/>
          <p:cNvSpPr/>
          <p:nvPr/>
        </p:nvSpPr>
        <p:spPr>
          <a:xfrm>
            <a:off x="2918945" y="3559064"/>
            <a:ext cx="631370" cy="40743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6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1_22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206311" y="1720564"/>
            <a:ext cx="4191000" cy="3757264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Heating Curv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63291" y="2555513"/>
            <a:ext cx="426147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A plot of temperature vs. heat add is called a </a:t>
            </a:r>
            <a:r>
              <a:rPr lang="en-US" b="1" dirty="0"/>
              <a:t>heating</a:t>
            </a:r>
            <a:r>
              <a:rPr lang="en-US" dirty="0"/>
              <a:t> curve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sz="1600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Within a phase, heat is the product of specific heat, sample mass, and temperature change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The temperature of the substance does not rise during a phase change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81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ritical Temperatures &amp; Pressur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9796" y="1847313"/>
            <a:ext cx="7790667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200" dirty="0"/>
              <a:t>All substances have a T &amp; P in which the liquid and gas phases are completely indistinguishable this is called the critical point</a:t>
            </a:r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density is the same for both states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liquid phase is less dense due to high T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gas phase is more dense due to high P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 name we give to this state is supercritical fluid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088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8846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Vapor Pressure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5</a:t>
            </a:r>
          </a:p>
        </p:txBody>
      </p:sp>
    </p:spTree>
    <p:extLst>
      <p:ext uri="{BB962C8B-B14F-4D97-AF65-F5344CB8AC3E}">
        <p14:creationId xmlns:p14="http://schemas.microsoft.com/office/powerpoint/2010/main" val="4722989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Vapor Pressur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110336" y="2590800"/>
            <a:ext cx="441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</a:pPr>
            <a:endParaRPr lang="en-US" altLang="en-US" sz="1800" dirty="0"/>
          </a:p>
        </p:txBody>
      </p:sp>
      <p:pic>
        <p:nvPicPr>
          <p:cNvPr id="11" name="Picture 10" descr="11_24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4565817" y="1933956"/>
            <a:ext cx="4351327" cy="4038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2214" y="2482849"/>
            <a:ext cx="42614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At any temperature, some liquid molecules have enough energy to escape the surface and become a gas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As the temperature rises, the fraction of molecules that have enough energy to break free increases.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Vapor Pressure &amp; Boiling Poin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4953000" y="2318004"/>
            <a:ext cx="4038600" cy="2221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800" dirty="0"/>
          </a:p>
        </p:txBody>
      </p:sp>
      <p:pic>
        <p:nvPicPr>
          <p:cNvPr id="5" name="Picture 4" descr="11_25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222417" y="1831848"/>
            <a:ext cx="4343400" cy="41407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1907" y="2726689"/>
            <a:ext cx="426147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The </a:t>
            </a:r>
            <a:r>
              <a:rPr lang="en-US" altLang="en-US" b="1" dirty="0"/>
              <a:t>boiling point</a:t>
            </a:r>
            <a:r>
              <a:rPr lang="en-US" altLang="en-US" dirty="0"/>
              <a:t> of a liquid is the temperature at which its vapor pressure equals atmospheric pressure.</a:t>
            </a:r>
          </a:p>
          <a:p>
            <a:pPr>
              <a:buSzPct val="75000"/>
            </a:pPr>
            <a:endParaRPr lang="en-US" alt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altLang="en-US" dirty="0"/>
              <a:t>The </a:t>
            </a:r>
            <a:r>
              <a:rPr lang="en-US" altLang="en-US" b="1" dirty="0"/>
              <a:t>normal boiling point</a:t>
            </a:r>
            <a:r>
              <a:rPr lang="en-US" altLang="en-US" dirty="0"/>
              <a:t> is the temperature at which its vapor pressure is 760 </a:t>
            </a:r>
            <a:r>
              <a:rPr lang="en-US" altLang="en-US" dirty="0" err="1"/>
              <a:t>torr</a:t>
            </a:r>
            <a:r>
              <a:rPr lang="en-US" altLang="en-US" dirty="0"/>
              <a:t>.</a:t>
            </a:r>
          </a:p>
          <a:p>
            <a:pPr>
              <a:buSzPct val="75000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752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0590" y="2066350"/>
            <a:ext cx="7790667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VP is the one where we end up going backwards – this will be more clear after we get to Chapter 13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lower the VP the higher the intermolecular force</a:t>
            </a:r>
            <a:endParaRPr lang="en-US" sz="1600" baseline="-25000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higher the VP the lower the intermolecular force</a:t>
            </a:r>
          </a:p>
          <a:p>
            <a:pPr lvl="1">
              <a:buSzPct val="75000"/>
            </a:pPr>
            <a:endParaRPr lang="en-US" sz="1600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Relating this to our earlier example: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H</a:t>
            </a:r>
            <a:r>
              <a:rPr lang="en-US" sz="1600" baseline="-25000" dirty="0"/>
              <a:t>2</a:t>
            </a:r>
            <a:r>
              <a:rPr lang="en-US" sz="1600" dirty="0"/>
              <a:t>S will have the lowest VP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If we rank them in order from lowest to highest VP:</a:t>
            </a:r>
          </a:p>
          <a:p>
            <a:pPr lvl="1">
              <a:buSzPct val="75000"/>
            </a:pPr>
            <a:r>
              <a:rPr lang="en-US" sz="1600" dirty="0"/>
              <a:t>  				H</a:t>
            </a:r>
            <a:r>
              <a:rPr lang="en-US" sz="1600" baseline="-25000" dirty="0"/>
              <a:t>2</a:t>
            </a:r>
            <a:r>
              <a:rPr lang="en-US" sz="1600" dirty="0"/>
              <a:t>S &lt; NO &lt; CCl</a:t>
            </a:r>
            <a:r>
              <a:rPr lang="en-US" sz="1600" baseline="-25000" dirty="0"/>
              <a:t>4</a:t>
            </a:r>
            <a:r>
              <a:rPr lang="en-US" sz="1600" dirty="0"/>
              <a:t> &lt; Ne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Vapor Pressure &amp; IF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008631" y="3722487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S 		CCl</a:t>
            </a:r>
            <a:r>
              <a:rPr lang="en-US" baseline="-25000" dirty="0"/>
              <a:t>4</a:t>
            </a:r>
            <a:r>
              <a:rPr lang="en-US" dirty="0"/>
              <a:t>	Ne		NO</a:t>
            </a:r>
          </a:p>
        </p:txBody>
      </p:sp>
      <p:sp>
        <p:nvSpPr>
          <p:cNvPr id="6" name="Rectangle 5"/>
          <p:cNvSpPr/>
          <p:nvPr/>
        </p:nvSpPr>
        <p:spPr>
          <a:xfrm>
            <a:off x="2918945" y="3705368"/>
            <a:ext cx="631370" cy="40743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ates of Matter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11_02_Figur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296231" y="1775926"/>
            <a:ext cx="4013224" cy="3962400"/>
          </a:xfrm>
          <a:prstGeom prst="rect">
            <a:avLst/>
          </a:prstGeom>
        </p:spPr>
      </p:pic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615924" y="2037185"/>
            <a:ext cx="4378390" cy="3570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en-US" altLang="en-US" sz="2000" dirty="0"/>
              <a:t>The fundamental difference between states of matter is the strength of the intermolecular forces of attraction.</a:t>
            </a:r>
          </a:p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2000" dirty="0"/>
              <a:t>Stronger forces bring molecules closer together.</a:t>
            </a:r>
          </a:p>
          <a:p>
            <a:pPr marL="0" indent="0" eaLnBrk="1" hangingPunct="1">
              <a:buNone/>
            </a:pPr>
            <a:endParaRPr lang="en-US" altLang="en-US" sz="2000" dirty="0"/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2000" dirty="0"/>
              <a:t>Solids and liquids are referred to as the </a:t>
            </a:r>
            <a:r>
              <a:rPr lang="en-US" altLang="en-US" sz="2000" i="1" dirty="0"/>
              <a:t>condensed phases</a:t>
            </a:r>
            <a:r>
              <a:rPr lang="en-US" alt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993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alculating </a:t>
            </a:r>
            <a:r>
              <a:rPr lang="en-US" i="1" dirty="0">
                <a:sym typeface="Symbol"/>
              </a:rPr>
              <a:t></a:t>
            </a:r>
            <a:r>
              <a:rPr lang="en-US" i="1" dirty="0" err="1"/>
              <a:t>H</a:t>
            </a:r>
            <a:r>
              <a:rPr lang="en-US" i="1" baseline="-25000" dirty="0" err="1"/>
              <a:t>vap</a:t>
            </a:r>
            <a:r>
              <a:rPr lang="en-US" dirty="0"/>
              <a:t> 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6949" y="1427536"/>
            <a:ext cx="854465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For a list of vapor pressures at different temperatures: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If there are two vapor pressure as well as their corresponding temperatures:</a:t>
            </a:r>
          </a:p>
          <a:p>
            <a:pPr marL="285750" indent="-285750">
              <a:buSzPct val="75000"/>
              <a:buBlip>
                <a:blip r:embed="rId3"/>
              </a:buBlip>
            </a:pPr>
            <a:endParaRPr lang="en-US" dirty="0"/>
          </a:p>
          <a:p>
            <a:pPr>
              <a:buSzPct val="75000"/>
            </a:pPr>
            <a:endParaRPr lang="en-US" b="1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5706"/>
              </p:ext>
            </p:extLst>
          </p:nvPr>
        </p:nvGraphicFramePr>
        <p:xfrm>
          <a:off x="3573964" y="1952367"/>
          <a:ext cx="2232815" cy="89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4" imgW="1422400" imgH="571500" progId="Equation.DSMT4">
                  <p:embed/>
                </p:oleObj>
              </mc:Choice>
              <mc:Fallback>
                <p:oleObj name="Equation" r:id="rId4" imgW="14224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964" y="1952367"/>
                        <a:ext cx="2232815" cy="899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75979"/>
              </p:ext>
            </p:extLst>
          </p:nvPr>
        </p:nvGraphicFramePr>
        <p:xfrm>
          <a:off x="3262180" y="3880021"/>
          <a:ext cx="2992315" cy="87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6" imgW="1816100" imgH="533400" progId="Equation.DSMT4">
                  <p:embed/>
                </p:oleObj>
              </mc:Choice>
              <mc:Fallback>
                <p:oleObj name="Equation" r:id="rId6" imgW="18161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180" y="3880021"/>
                        <a:ext cx="2992315" cy="877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0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 Calcula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46949" y="1427536"/>
            <a:ext cx="85446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dirty="0"/>
              <a:t>What is the heat of vaporization of X if the vapor pressure at 0</a:t>
            </a:r>
            <a:r>
              <a:rPr lang="en-US" dirty="0">
                <a:latin typeface="Calibri"/>
              </a:rPr>
              <a:t>⁰</a:t>
            </a:r>
            <a:r>
              <a:rPr lang="en-US" dirty="0"/>
              <a:t>C is 250 </a:t>
            </a:r>
            <a:r>
              <a:rPr lang="en-US" dirty="0" err="1"/>
              <a:t>torr</a:t>
            </a:r>
            <a:r>
              <a:rPr lang="en-US" dirty="0"/>
              <a:t> and the vapor pressure at 100</a:t>
            </a:r>
            <a:r>
              <a:rPr lang="en-US" dirty="0">
                <a:latin typeface="Calibri"/>
              </a:rPr>
              <a:t>⁰C </a:t>
            </a:r>
            <a:r>
              <a:rPr lang="en-US" dirty="0"/>
              <a:t> is 500 </a:t>
            </a:r>
            <a:r>
              <a:rPr lang="en-US" dirty="0" err="1"/>
              <a:t>torr</a:t>
            </a:r>
            <a:r>
              <a:rPr lang="en-US" dirty="0"/>
              <a:t>? (answer:  5.90 kJ/</a:t>
            </a:r>
            <a:r>
              <a:rPr lang="en-US" dirty="0" err="1"/>
              <a:t>mol</a:t>
            </a:r>
            <a:r>
              <a:rPr lang="en-US" dirty="0"/>
              <a:t>)</a:t>
            </a:r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957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6322" y="3795723"/>
            <a:ext cx="528347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Phase Diagrams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</a:rPr>
              <a:t>Graphical representations of physical states as function of T &amp; P 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6</a:t>
            </a:r>
          </a:p>
        </p:txBody>
      </p:sp>
    </p:spTree>
    <p:extLst>
      <p:ext uri="{BB962C8B-B14F-4D97-AF65-F5344CB8AC3E}">
        <p14:creationId xmlns:p14="http://schemas.microsoft.com/office/powerpoint/2010/main" val="37660079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Intermolecular Forces &amp; Phas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72580" y="1979126"/>
            <a:ext cx="854465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Intermolecular forces, temperature and pressure all contribute to what phase is preferred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t lower T &amp; P gases are preferred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t lower T but higher P solids are preferred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Liquids tend to be preferred at higher T and higher P</a:t>
            </a:r>
          </a:p>
          <a:p>
            <a:pPr>
              <a:buSzPct val="75000"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250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arbon Dioxide Phase Diagra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8905" y="1595966"/>
            <a:ext cx="4845050" cy="46143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65817" y="2025479"/>
            <a:ext cx="4376355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As promised: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sz="1600" dirty="0"/>
              <a:t>the solid in red is low T but high P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sz="1600" dirty="0"/>
              <a:t>The gas in grey is low T &amp; P</a:t>
            </a:r>
          </a:p>
          <a:p>
            <a:pPr marL="742950" lvl="1" indent="-285750">
              <a:buSzPct val="75000"/>
              <a:buBlip>
                <a:blip r:embed="rId3"/>
              </a:buBlip>
            </a:pPr>
            <a:r>
              <a:rPr lang="en-US" sz="1600" dirty="0"/>
              <a:t>The liquid in blue is between the two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 solid line separating the solid and liquid is the melting/freezing </a:t>
            </a:r>
            <a:r>
              <a:rPr lang="en-US" dirty="0" err="1"/>
              <a:t>pt</a:t>
            </a:r>
            <a:r>
              <a:rPr lang="en-US" dirty="0"/>
              <a:t> line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 small line between red and grey is the sublimation </a:t>
            </a:r>
            <a:r>
              <a:rPr lang="en-US" dirty="0" err="1"/>
              <a:t>pt</a:t>
            </a:r>
            <a:r>
              <a:rPr lang="en-US" dirty="0"/>
              <a:t> line</a:t>
            </a:r>
          </a:p>
          <a:p>
            <a:pPr marL="285750" indent="-285750">
              <a:buSzPct val="75000"/>
              <a:buBlip>
                <a:blip r:embed="rId3"/>
              </a:buBlip>
            </a:pPr>
            <a:r>
              <a:rPr lang="en-US" dirty="0"/>
              <a:t>The line between blue and grey is the boiling point li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9800" y="6074487"/>
            <a:ext cx="3246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www.sciforums.com/showthread.php?p=2060322</a:t>
            </a:r>
          </a:p>
        </p:txBody>
      </p:sp>
    </p:spTree>
    <p:extLst>
      <p:ext uri="{BB962C8B-B14F-4D97-AF65-F5344CB8AC3E}">
        <p14:creationId xmlns:p14="http://schemas.microsoft.com/office/powerpoint/2010/main" val="264861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ater – Another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27890" y="1324908"/>
            <a:ext cx="4319693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000" dirty="0"/>
              <a:t>Points in the Diagram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riple point (s, l &amp; g) phases – only happens once in a diagram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/>
              <a:t>Critical </a:t>
            </a:r>
            <a:r>
              <a:rPr lang="en-US" dirty="0"/>
              <a:t>point (l &amp; g)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The two phases are indistinguishable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Fluid phase: occurs above critical point and means the density for both l &amp; g are the sam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Normal points occur at P = 1 </a:t>
            </a:r>
            <a:r>
              <a:rPr lang="en-US" dirty="0" err="1"/>
              <a:t>atm</a:t>
            </a:r>
            <a:endParaRPr lang="en-US" dirty="0"/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Boiling point is T at 1atm (e.g. water is 100</a:t>
            </a:r>
            <a:r>
              <a:rPr lang="en-US" sz="1600" dirty="0">
                <a:latin typeface="Calibri"/>
              </a:rPr>
              <a:t>⁰</a:t>
            </a:r>
            <a:r>
              <a:rPr lang="en-US" sz="1600" dirty="0"/>
              <a:t>C)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Freezing point is T at 1atm (e.g. water is 0</a:t>
            </a:r>
            <a:r>
              <a:rPr lang="en-US" sz="1600" dirty="0">
                <a:latin typeface="Calibri"/>
              </a:rPr>
              <a:t>⁰</a:t>
            </a:r>
            <a:r>
              <a:rPr lang="en-US" sz="1600" dirty="0"/>
              <a:t>C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-11144" y="1390681"/>
            <a:ext cx="4737100" cy="3600371"/>
            <a:chOff x="63500" y="1316037"/>
            <a:chExt cx="4737100" cy="360037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00" y="1316037"/>
              <a:ext cx="4737100" cy="3323372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71500" y="4639409"/>
              <a:ext cx="35573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bhs.smuhsd.org/.../</a:t>
              </a:r>
              <a:r>
                <a:rPr lang="en-US" sz="1200" dirty="0" err="1"/>
                <a:t>apchemistry</a:t>
              </a:r>
              <a:r>
                <a:rPr lang="en-US" sz="1200" dirty="0"/>
                <a:t>/h2ophase.gif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96856" y="5374432"/>
            <a:ext cx="65710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que to water and other H-bonding liquids: 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Negative slope in melting point line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is downward slope leads to ice melting in the freezer</a:t>
            </a:r>
          </a:p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220" y="6137326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69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8846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Skip – YIPPEE!!!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1.7</a:t>
            </a:r>
          </a:p>
        </p:txBody>
      </p:sp>
    </p:spTree>
    <p:extLst>
      <p:ext uri="{BB962C8B-B14F-4D97-AF65-F5344CB8AC3E}">
        <p14:creationId xmlns:p14="http://schemas.microsoft.com/office/powerpoint/2010/main" val="2637291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98576" y="101600"/>
            <a:ext cx="8554511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ates of Matter, KE, &amp; Attraction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11_02_Table.jpg"/>
          <p:cNvPicPr>
            <a:picLocks noChangeAspect="1"/>
          </p:cNvPicPr>
          <p:nvPr/>
        </p:nvPicPr>
        <p:blipFill>
          <a:blip r:embed="rId2"/>
          <a:srcRect b="2546"/>
          <a:stretch>
            <a:fillRect/>
          </a:stretch>
        </p:blipFill>
        <p:spPr>
          <a:xfrm>
            <a:off x="1987346" y="2505289"/>
            <a:ext cx="5169307" cy="39141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7777" y="1549501"/>
            <a:ext cx="80616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/>
              <a:t>There is a balancing act between the Kinetic Energy &amp; attractive forces between molecules</a:t>
            </a:r>
          </a:p>
        </p:txBody>
      </p:sp>
    </p:spTree>
    <p:extLst>
      <p:ext uri="{BB962C8B-B14F-4D97-AF65-F5344CB8AC3E}">
        <p14:creationId xmlns:p14="http://schemas.microsoft.com/office/powerpoint/2010/main" val="4014884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61783"/>
            <a:ext cx="9045146" cy="6796217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Before we talk about Intermolecular Forces we need to review what makes a polar bond and then a polar molecule</a:t>
            </a:r>
          </a:p>
        </p:txBody>
      </p:sp>
    </p:spTree>
    <p:extLst>
      <p:ext uri="{BB962C8B-B14F-4D97-AF65-F5344CB8AC3E}">
        <p14:creationId xmlns:p14="http://schemas.microsoft.com/office/powerpoint/2010/main" val="1329685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305" y="101600"/>
            <a:ext cx="8991600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call the Electronegativity Tre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991960" y="1716834"/>
            <a:ext cx="7160080" cy="4646645"/>
            <a:chOff x="4134440" y="2709724"/>
            <a:chExt cx="4723810" cy="277586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34440" y="2709724"/>
              <a:ext cx="4723810" cy="255238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965888" y="5208593"/>
              <a:ext cx="31838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http://www.bpreid.com/3_bonding.ph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698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olar bond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5058" y="1889513"/>
            <a:ext cx="863938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ey result from a difference in electronegativity between the two atom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e can represent them using an arrow aka a bond dipole</a:t>
            </a:r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>
              <a:buSzPct val="75000"/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endParaRPr lang="en-US" dirty="0"/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This arrow indicates the direction of pull on the electron density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Electrons are pulled towards the more EN atom leading to (-)</a:t>
            </a:r>
          </a:p>
          <a:p>
            <a:pPr marL="742950" lvl="1" indent="-285750">
              <a:buSzPct val="75000"/>
              <a:buBlip>
                <a:blip r:embed="rId2"/>
              </a:buBlip>
            </a:pPr>
            <a:r>
              <a:rPr lang="en-US" sz="1600" dirty="0"/>
              <a:t>Since they are pulled from the less EN atom it leads to (+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531084" y="2939128"/>
            <a:ext cx="4042227" cy="1310439"/>
            <a:chOff x="2621573" y="1617427"/>
            <a:chExt cx="4042227" cy="1310439"/>
          </a:xfrm>
        </p:grpSpPr>
        <p:grpSp>
          <p:nvGrpSpPr>
            <p:cNvPr id="20" name="Group 19"/>
            <p:cNvGrpSpPr/>
            <p:nvPr/>
          </p:nvGrpSpPr>
          <p:grpSpPr>
            <a:xfrm>
              <a:off x="3326806" y="1941039"/>
              <a:ext cx="2457450" cy="539271"/>
              <a:chOff x="3326806" y="1941039"/>
              <a:chExt cx="2457450" cy="539271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>
                <a:off x="3623310" y="1941039"/>
                <a:ext cx="0" cy="539271"/>
              </a:xfrm>
              <a:prstGeom prst="line">
                <a:avLst/>
              </a:prstGeom>
              <a:ln w="1270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ight Arrow 16"/>
              <p:cNvSpPr/>
              <p:nvPr/>
            </p:nvSpPr>
            <p:spPr>
              <a:xfrm>
                <a:off x="3326806" y="1986759"/>
                <a:ext cx="2457450" cy="418225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621573" y="2558534"/>
              <a:ext cx="20217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ess EN atom (+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55531" y="1617427"/>
              <a:ext cx="2108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ore EN atom (-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429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7997959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olar Molecul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2214" y="1820327"/>
            <a:ext cx="3858897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All the dipoles are treated like vector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e add them all up and generate a permanent dipole moment (</a:t>
            </a:r>
            <a:r>
              <a:rPr lang="en-US" dirty="0" err="1"/>
              <a:t>dpm</a:t>
            </a:r>
            <a:r>
              <a:rPr lang="en-US" dirty="0"/>
              <a:t>)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We have a nonzero </a:t>
            </a:r>
            <a:r>
              <a:rPr lang="en-US" dirty="0" err="1"/>
              <a:t>dpm</a:t>
            </a:r>
            <a:r>
              <a:rPr lang="en-US" dirty="0"/>
              <a:t> for asymmetric molecules</a:t>
            </a:r>
          </a:p>
          <a:p>
            <a:pPr marL="285750" indent="-285750">
              <a:buSzPct val="75000"/>
              <a:buBlip>
                <a:blip r:embed="rId2"/>
              </a:buBlip>
            </a:pPr>
            <a:r>
              <a:rPr lang="en-US" dirty="0"/>
              <a:t>Examples: NH</a:t>
            </a:r>
            <a:r>
              <a:rPr lang="en-US" baseline="-25000" dirty="0"/>
              <a:t>3</a:t>
            </a:r>
            <a:r>
              <a:rPr lang="en-US" dirty="0"/>
              <a:t>, H</a:t>
            </a:r>
            <a:r>
              <a:rPr lang="en-US" baseline="-25000" dirty="0"/>
              <a:t>2</a:t>
            </a:r>
            <a:r>
              <a:rPr lang="en-US" dirty="0"/>
              <a:t>O, SO</a:t>
            </a:r>
            <a:r>
              <a:rPr lang="en-US" baseline="-25000" dirty="0"/>
              <a:t>2</a:t>
            </a:r>
            <a:r>
              <a:rPr lang="en-US" dirty="0"/>
              <a:t>, SF</a:t>
            </a:r>
            <a:r>
              <a:rPr lang="en-US" baseline="-25000" dirty="0"/>
              <a:t>4</a:t>
            </a:r>
            <a:r>
              <a:rPr lang="en-US" dirty="0"/>
              <a:t>, </a:t>
            </a:r>
          </a:p>
          <a:p>
            <a:r>
              <a:rPr lang="en-US" dirty="0"/>
              <a:t>     XeOF</a:t>
            </a:r>
            <a:r>
              <a:rPr lang="en-US" baseline="-25000" dirty="0"/>
              <a:t>4</a:t>
            </a:r>
          </a:p>
          <a:p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</p:txBody>
      </p:sp>
      <p:pic>
        <p:nvPicPr>
          <p:cNvPr id="21506" name="Picture 2" descr="07_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531" y="1805385"/>
            <a:ext cx="43434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50812" y="5093236"/>
            <a:ext cx="80845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SzPct val="75000"/>
              <a:buBlip>
                <a:blip r:embed="rId2"/>
              </a:buBlip>
            </a:pPr>
            <a:r>
              <a:rPr lang="en-US" dirty="0">
                <a:solidFill>
                  <a:prstClr val="black"/>
                </a:solidFill>
              </a:rPr>
              <a:t>Perfectly symmetric molecules will have a zero </a:t>
            </a:r>
            <a:r>
              <a:rPr lang="en-US" dirty="0" err="1">
                <a:solidFill>
                  <a:prstClr val="black"/>
                </a:solidFill>
              </a:rPr>
              <a:t>dpm</a:t>
            </a:r>
            <a:r>
              <a:rPr lang="en-US" dirty="0">
                <a:solidFill>
                  <a:prstClr val="black"/>
                </a:solidFill>
              </a:rPr>
              <a:t> (0 Debye or D)</a:t>
            </a:r>
          </a:p>
          <a:p>
            <a:pPr marL="285750" lvl="0" indent="-285750">
              <a:buSzPct val="75000"/>
              <a:buBlip>
                <a:blip r:embed="rId2"/>
              </a:buBlip>
            </a:pPr>
            <a:r>
              <a:rPr lang="en-US" dirty="0">
                <a:solidFill>
                  <a:prstClr val="black"/>
                </a:solidFill>
              </a:rPr>
              <a:t>Examples: </a:t>
            </a:r>
            <a:r>
              <a:rPr lang="en-US" dirty="0"/>
              <a:t>CBr</a:t>
            </a:r>
            <a:r>
              <a:rPr lang="en-US" baseline="-25000" dirty="0"/>
              <a:t>4</a:t>
            </a:r>
            <a:r>
              <a:rPr lang="en-US" dirty="0"/>
              <a:t>, BF</a:t>
            </a:r>
            <a:r>
              <a:rPr lang="en-US" baseline="-25000" dirty="0"/>
              <a:t>3</a:t>
            </a:r>
            <a:r>
              <a:rPr lang="en-US" dirty="0"/>
              <a:t>, BeCl</a:t>
            </a:r>
            <a:r>
              <a:rPr lang="en-US" baseline="-25000" dirty="0"/>
              <a:t>2</a:t>
            </a:r>
            <a:r>
              <a:rPr lang="en-US" dirty="0"/>
              <a:t>, PCl</a:t>
            </a:r>
            <a:r>
              <a:rPr lang="en-US" baseline="-25000" dirty="0"/>
              <a:t>5</a:t>
            </a:r>
            <a:r>
              <a:rPr lang="en-US" dirty="0"/>
              <a:t>, I</a:t>
            </a:r>
            <a:r>
              <a:rPr lang="en-US" baseline="-25000" dirty="0"/>
              <a:t>3</a:t>
            </a:r>
            <a:r>
              <a:rPr lang="en-US" baseline="30000" dirty="0"/>
              <a:t>-</a:t>
            </a:r>
            <a:r>
              <a:rPr lang="en-US" dirty="0"/>
              <a:t>, SF</a:t>
            </a:r>
            <a:r>
              <a:rPr lang="en-US" baseline="-25000" dirty="0"/>
              <a:t>6</a:t>
            </a:r>
            <a:r>
              <a:rPr lang="en-US" dirty="0"/>
              <a:t>, XeF</a:t>
            </a:r>
            <a:r>
              <a:rPr lang="en-US" baseline="-25000" dirty="0"/>
              <a:t>4</a:t>
            </a:r>
          </a:p>
          <a:p>
            <a:pPr lvl="0">
              <a:buSzPct val="75000"/>
            </a:pP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46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23700</TotalTime>
  <Words>2243</Words>
  <Application>Microsoft Office PowerPoint</Application>
  <PresentationFormat>On-screen Show (4:3)</PresentationFormat>
  <Paragraphs>386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Calibri</vt:lpstr>
      <vt:lpstr>Century Gothic</vt:lpstr>
      <vt:lpstr>Symbol</vt:lpstr>
      <vt:lpstr>Wingdings</vt:lpstr>
      <vt:lpstr>Wingdings 2</vt:lpstr>
      <vt:lpstr>ACS-Fa12</vt:lpstr>
      <vt:lpstr>Equation</vt:lpstr>
      <vt:lpstr>Chapter 11: Liquids &amp; Intermolecular fo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n der Waals gas consta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193</cp:revision>
  <dcterms:created xsi:type="dcterms:W3CDTF">2013-08-11T22:11:16Z</dcterms:created>
  <dcterms:modified xsi:type="dcterms:W3CDTF">2017-01-13T15:52:55Z</dcterms:modified>
</cp:coreProperties>
</file>